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95" r:id="rId3"/>
    <p:sldId id="297" r:id="rId4"/>
    <p:sldId id="305" r:id="rId5"/>
    <p:sldId id="307" r:id="rId6"/>
    <p:sldId id="304" r:id="rId7"/>
    <p:sldId id="306" r:id="rId8"/>
    <p:sldId id="303" r:id="rId9"/>
  </p:sldIdLst>
  <p:sldSz cx="12192000" cy="6858000"/>
  <p:notesSz cx="6797675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93" autoAdjust="0"/>
    <p:restoredTop sz="94660"/>
  </p:normalViewPr>
  <p:slideViewPr>
    <p:cSldViewPr snapToGrid="0">
      <p:cViewPr varScale="1">
        <p:scale>
          <a:sx n="152" d="100"/>
          <a:sy n="152" d="100"/>
        </p:scale>
        <p:origin x="348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ED7D18-40E8-4043-B6D6-1D43673B1FAB}" type="datetimeFigureOut">
              <a:rPr lang="zh-CN" altLang="en-US" smtClean="0"/>
              <a:t>2025/7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321298-982F-4367-A6C6-348943B4AD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3639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6847D-1CF6-46BA-B46B-48BED0604A2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 b="1" cap="all" spc="1500" baseline="0">
                <a:latin typeface="+mj-lt"/>
                <a:ea typeface="Source Sans Pro SemiBold" panose="020B0603030403020204" pitchFamily="34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FB4F5A5-C931-4A4C-B6B1-EF4C95965BF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 cap="all" spc="400" baseline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grpSp>
        <p:nvGrpSpPr>
          <p:cNvPr id="7" name="Graphic 185">
            <a:extLst>
              <a:ext uri="{FF2B5EF4-FFF2-40B4-BE49-F238E27FC236}">
                <a16:creationId xmlns:a16="http://schemas.microsoft.com/office/drawing/2014/main" id="{8A351602-3772-4279-B0D3-A523F6F6EAB3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A5AAAA75-5FFB-4C07-AD4A-3146773E6CDD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1479895E-3847-44BB-8404-28F14219FB70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50E02F68-8149-4236-8D9F-6B550F78B932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956FCAAB-F073-4561-A484-42C7DD10DC26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6CF8DB94-87A3-43E9-9BBB-301CFF0FB05B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DE4AEC-B6E4-439C-B716-EBE3D4D1DC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FF81C-1FCB-4DBA-8044-F1A0FCFD45A6}" type="datetime1">
              <a:rPr lang="en-US" smtClean="0"/>
              <a:t>7/1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78BC18-102E-45BF-8FEA-801E9C59D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A8BF5F-B1F8-461F-9B3D-7D50D0242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7D6BF779-0B8C-4CC2-9268-9506AD0C5331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4149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F3A871-D377-4EC0-9ACF-86842F01E1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3D53202-92A9-45A3-B812-777DB9578B4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7" name="Graphic 185">
            <a:extLst>
              <a:ext uri="{FF2B5EF4-FFF2-40B4-BE49-F238E27FC236}">
                <a16:creationId xmlns:a16="http://schemas.microsoft.com/office/drawing/2014/main" id="{7196FB0C-3A9D-4892-90C9-21F3459AAD9E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16938C96-CF0F-4B69-A695-913F11BFC6F0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3CA7E6BB-6B60-4BF5-9D3E-A3FE782EF5B0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3F693EDA-57B3-4AEB-863B-B198C2A5A8E3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B3A04A96-045F-4B6E-AEEE-11A2FA01B4FC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7FB357DC-5AD3-44F4-879B-5AD6B18AC36F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2CA47F-83AD-4BE3-AC2F-6C17883F7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092B3-2D87-4CDF-B84B-C46E5F5D31F7}" type="datetime1">
              <a:rPr lang="en-US" smtClean="0"/>
              <a:t>7/1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118A72-3200-4597-A9C5-0D9ECFF3E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70055A-71D4-49B4-8A8F-19AFDB84E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B0E5D27-C447-432F-982D-B60FDD6F34AD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39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8C59DBB-9256-464D-8A6A-8BDA71541D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A25E310-E6CB-4838-8E9B-B288DA5527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7" name="Graphic 185">
            <a:extLst>
              <a:ext uri="{FF2B5EF4-FFF2-40B4-BE49-F238E27FC236}">
                <a16:creationId xmlns:a16="http://schemas.microsoft.com/office/drawing/2014/main" id="{BCF412A8-E798-47AD-ABD9-98D76A55D30B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E70160C5-475D-401A-AEE2-2C04E99A1518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07CC7CE9-9C7F-49C2-8609-47BF523390F5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726FD5F1-978C-45AF-9086-D5DBE1F01681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3873AB1C-723A-4FB4-9B23-65BAF5074833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61DE5510-5094-4FA4-96E5-AD4841D1C38A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CE2202-679F-48B0-B2DD-F6F5471122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69E57-47B1-47B0-B526-3153E4B1E729}" type="datetime1">
              <a:rPr lang="en-US" smtClean="0"/>
              <a:t>7/1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7BC83D-E4C0-49E1-ADA1-1AF403984B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BF211E-B2EA-4CDC-9E84-B68983949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FE2F5FD-5D31-4C1D-82F8-93624C7B0A3C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5110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F88500-1605-41EA-A15F-9B79DF7E40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B14AC8-25A5-4D7F-BF23-CB20AA2ECF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8" name="Graphic 185">
            <a:extLst>
              <a:ext uri="{FF2B5EF4-FFF2-40B4-BE49-F238E27FC236}">
                <a16:creationId xmlns:a16="http://schemas.microsoft.com/office/drawing/2014/main" id="{8997F1B7-1EE7-4EA5-A5A4-866F9A810C9F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B5E13483-2FB6-4753-8402-06FDC3498E06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88F0DF22-F640-4002-B783-DF1C6A9473F6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9C2787B8-7984-4332-B611-D3D3DE898FE0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5AF3646C-B3D7-4F57-8FD2-CD93CEB39214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65FA7DA-93A0-43A4-834C-0F1BB9806A8C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995D22-0146-4DE2-9E78-4C00333D49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7773D-8987-489A-A650-3D6F7D5C7C38}" type="datetime1">
              <a:rPr lang="en-US" smtClean="0"/>
              <a:t>7/1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59717A-A1FE-485D-AFFF-2C7026C710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DB88B-64CF-4100-8F07-D191DD7939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04332FF-8349-42A5-B5C8-5EE3825CE252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2862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BFE6C-EBF1-47DE-8468-E7125172B7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104992-D139-48DC-BCCE-D71EA23CA2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7" name="Graphic 185">
            <a:extLst>
              <a:ext uri="{FF2B5EF4-FFF2-40B4-BE49-F238E27FC236}">
                <a16:creationId xmlns:a16="http://schemas.microsoft.com/office/drawing/2014/main" id="{A8C5E768-0E62-4DE7-A0AF-93121DA8439E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6402845F-9E8A-41E1-B051-1AAA46C997A2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AA45C410-5FD0-4339-A3BC-A865DE4190AF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C7B0B703-8BA8-483C-A433-C44C809687DE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ECCFA03D-B879-419B-88B9-F4F3645C8AF5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B6B0260A-6B2D-4F54-8614-60BC3103E166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1AB8F6-0796-47E9-B1D4-760B7CCFC7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150C1-1D78-4D80-810D-E9E86F6E88AB}" type="datetime1">
              <a:rPr lang="en-US" smtClean="0"/>
              <a:t>7/1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886FC0-7327-44D9-B689-0AE73FD255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19D265-BFBA-4C93-9B1A-B9483AE6B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64F5FEB-DE92-47DA-8C46-DC088E8960A4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97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7637BE-B22F-40EE-94F0-04549BC562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71582-4BAF-4211-AD4A-476ED6EB115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99DCF6B-C800-4345-BAE9-EE9FA65903F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8" name="Graphic 185">
            <a:extLst>
              <a:ext uri="{FF2B5EF4-FFF2-40B4-BE49-F238E27FC236}">
                <a16:creationId xmlns:a16="http://schemas.microsoft.com/office/drawing/2014/main" id="{E6190A1E-5381-43C4-B058-7758339984D6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F7E35469-0BEA-4E5E-955F-1AA300A62DE5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58F650BE-565E-4A52-8143-7A87700FC5F5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286A3F89-AA2A-44E5-915E-C47A069EB685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5C57F514-AB27-4489-8D3C-01DD1025DDAD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0141169F-1C39-4D04-AF32-D0D14D004B05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087465-759F-4895-8FC6-DD464FB918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E9CBD8-1588-4B6B-B74D-87480DDE94C0}" type="datetime1">
              <a:rPr lang="en-US" smtClean="0"/>
              <a:t>7/12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F1AA18-D8A5-44D9-881C-522258ED54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1BA574-A76A-4F4C-8CBD-768278B66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793E083-ADC4-4391-83DD-781529A66110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932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31B666-D6BE-4FA8-9CF1-F15FD58B0C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E4B4A-DE64-4563-83CD-C40B1D681D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1DA0314-0202-4E6D-8352-C28376A9C0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7B56083-87B4-4603-B6FF-A9EB68E3E6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3708CF-F028-4917-A9CB-59BF5248A20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10" name="Graphic 185">
            <a:extLst>
              <a:ext uri="{FF2B5EF4-FFF2-40B4-BE49-F238E27FC236}">
                <a16:creationId xmlns:a16="http://schemas.microsoft.com/office/drawing/2014/main" id="{81B934BF-E239-47E1-93E9-EA3182162D21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C3BBF177-5044-426A-93ED-64BDC84BF184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74270648-77F5-4D28-B691-DA57AA28FD73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6086B770-2F70-4B7B-9525-286BBD63AD72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7DDC14D-7AE3-41CD-ADFC-A3601D4F9DF3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42181834-8401-4B66-85EE-1CBF57807DAB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433C091-3B62-4087-9A97-63BBE28CFF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94440-721C-4D75-BD4F-4CFB3D51CDCA}" type="datetime1">
              <a:rPr lang="en-US" smtClean="0"/>
              <a:t>7/12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70710C3-2723-4847-BCAF-96D9FAE505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6618B2C-95AC-4438-97FD-07ACF297B8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D6B0F5A7-6E8A-4BCD-8F1F-233ECD21B262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6936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29CF7F-748D-4598-983E-96A2BE269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grpSp>
        <p:nvGrpSpPr>
          <p:cNvPr id="6" name="Graphic 185">
            <a:extLst>
              <a:ext uri="{FF2B5EF4-FFF2-40B4-BE49-F238E27FC236}">
                <a16:creationId xmlns:a16="http://schemas.microsoft.com/office/drawing/2014/main" id="{DFD4D3BE-80D4-4E69-9C76-F0D8517DF690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A0B6E97F-00E1-4372-8978-8BCBDC9026E6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CC7651B7-7A30-4AFA-A4D7-0B0C5D2DDAAF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FD2FC5CA-556B-4409-B084-34753A1F04E6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3E63FB41-EE1F-4889-9096-3A38936330D5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0DD19F3B-7B3E-4861-8FDA-D0116C96C16E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10A2C46-C908-4010-AAE2-9FA41B145C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01A64-483B-4532-94FB-D8F90CB6DEE0}" type="datetime1">
              <a:rPr lang="en-US" smtClean="0"/>
              <a:t>7/12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CF5279-7D37-4D98-9A70-987C84F62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96FAD0-59EF-49AA-BBC6-A0EC184DD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876EB399-18D2-46D5-8757-35FCFF8EA80D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229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aphic 185">
            <a:extLst>
              <a:ext uri="{FF2B5EF4-FFF2-40B4-BE49-F238E27FC236}">
                <a16:creationId xmlns:a16="http://schemas.microsoft.com/office/drawing/2014/main" id="{773CCE17-EE0F-40E0-B7AE-CF7677B64709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B0AC6C4E-6EA5-454A-AB84-8B94D8B585EC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B4329338-925B-4677-BA6E-4357D37DB545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334C0A08-043F-4818-BA1D-BCC9F811A873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DCB185DD-ED0D-4633-8098-95C4A6F177CC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2AD50526-B611-40B6-BB45-AE82F0EF5992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08C302-4224-4668-8CAC-3267172A0C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8FB39-20FB-4E2E-B861-45B709B9C3C5}" type="datetime1">
              <a:rPr lang="en-US" smtClean="0"/>
              <a:t>7/12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0C8FC22-AEB6-4BAF-BF93-41A2C757C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2CA88A-5462-4F17-AFA0-52721ADDBB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0CCC791-94D7-4BB8-9EDF-423CEA1F6215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6449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E6AC37-C5B5-462A-BE4A-E55CEBF2A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4B007F-32A8-4688-BBEF-4FCB99DF5E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DF2E2EB-BF8A-44A4-8AE0-BD6C31B1D9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8" name="Graphic 185">
            <a:extLst>
              <a:ext uri="{FF2B5EF4-FFF2-40B4-BE49-F238E27FC236}">
                <a16:creationId xmlns:a16="http://schemas.microsoft.com/office/drawing/2014/main" id="{FC9E188F-54C8-4547-9F8C-525712AD7DB6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B99C4538-3939-47A9-A590-09FF21960653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7541CA75-5D05-4996-A26D-CE0C909CD5F7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86305856-26BC-4BCC-BEF3-5E9CED941775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BC69651C-AC37-4CD2-8367-19297D7E2389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3E9031B-BA8D-4D9D-9BB3-A16F7A80F854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69840A2-CF60-4C47-B955-E65BC451FE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8AC19-8BD6-476C-9770-8884373BCF00}" type="datetime1">
              <a:rPr lang="en-US" smtClean="0"/>
              <a:t>7/1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79DC6E-CC55-47AB-A405-5FB7EE2D1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5D5E7D-EBA7-4DB0-8C78-7EB8A85FA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C5B051DE-636E-4B3C-9886-2055CE23E49A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6448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1D355-3146-41D1-B7DC-20B8ACE390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AD4AAFB-E8F8-4FD1-8C6A-ED2C3FAD503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051AF1-B16F-43B9-95CC-C17B570DEC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8" name="Graphic 185">
            <a:extLst>
              <a:ext uri="{FF2B5EF4-FFF2-40B4-BE49-F238E27FC236}">
                <a16:creationId xmlns:a16="http://schemas.microsoft.com/office/drawing/2014/main" id="{C8B77273-9FF7-4B93-8385-AD09A5F86AE5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3117A673-3729-4EAD-9E8C-52BEBF74B857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EE8DB752-94CD-4A94-BDE3-DD285EB89F3F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32F8DDFC-E5CA-4F36-B2BE-BCE49D4F6C95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0BB589AE-2F9C-4C83-8DC7-1205CB037525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7AC9A2DE-3C9E-4CD0-8C7A-CC5F9F9942E4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68C8714-2467-4715-934E-6787C84F79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68C53-8AD1-4F09-9486-FB3406B99CFA}" type="datetime1">
              <a:rPr lang="en-US" smtClean="0"/>
              <a:t>7/12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6F13D6-03EC-4D31-8BB1-9FFDE3633C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65D4DD-A2A4-4DF6-9527-E5F12FEB9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D202F3A-9FDE-4E11-B865-FBAEC415F880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5282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633F5C3-CD4B-4472-B59A-49D460CB1C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772236B-AB2C-4D6F-AE15-700992DA91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90F509-07BE-4446-8772-F44E09936B7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Source Sans Pro SemiBold" panose="020B0603030403020204" pitchFamily="34" charset="0"/>
              </a:defRPr>
            </a:lvl1pPr>
          </a:lstStyle>
          <a:p>
            <a:fld id="{BA543EDD-D0D2-447F-B24F-3717AF4B109D}" type="datetime1">
              <a:rPr lang="en-US" smtClean="0"/>
              <a:pPr/>
              <a:t>7/1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1B927E-3833-4F85-99B5-56B5F1E540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Source Sans Pro SemiBold" panose="020B0603030403020204" pitchFamily="34" charset="0"/>
              </a:defRPr>
            </a:lvl1pPr>
          </a:lstStyle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28CB64-4E98-43DE-B543-7BE5B329DBA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Source Sans Pro SemiBold" panose="020B0603030403020204" pitchFamily="34" charset="0"/>
              </a:defRPr>
            </a:lvl1pPr>
          </a:lstStyle>
          <a:p>
            <a:fld id="{F3450C42-9A0B-4425-92C2-70FCF7C4573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48020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3.png"/><Relationship Id="rId16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image" Target="../media/image12.png"/><Relationship Id="rId16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34156-CE59-F468-B9DA-ED3B2C6562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FFT</a:t>
            </a:r>
            <a:r>
              <a:rPr lang="zh-CN" altLang="en-US" dirty="0"/>
              <a:t>架构设计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9B615E9-3421-C427-64FE-84B735C9CAF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ASIC-Based Modeling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FC9DF91-149F-7C81-CD6C-E11C9FE8567A}"/>
              </a:ext>
            </a:extLst>
          </p:cNvPr>
          <p:cNvSpPr txBox="1"/>
          <p:nvPr/>
        </p:nvSpPr>
        <p:spPr>
          <a:xfrm>
            <a:off x="10222044" y="5366305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Z</a:t>
            </a:r>
          </a:p>
        </p:txBody>
      </p:sp>
    </p:spTree>
    <p:extLst>
      <p:ext uri="{BB962C8B-B14F-4D97-AF65-F5344CB8AC3E}">
        <p14:creationId xmlns:p14="http://schemas.microsoft.com/office/powerpoint/2010/main" val="36193963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B2773D-4F04-03E6-72CA-69586F7E2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865414"/>
          </a:xfrm>
        </p:spPr>
        <p:txBody>
          <a:bodyPr/>
          <a:lstStyle/>
          <a:p>
            <a:r>
              <a:rPr lang="en-US" altLang="zh-CN" dirty="0"/>
              <a:t>CONTENTS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04DE2D33-0A7D-D4CC-FB36-88E07875C300}"/>
                  </a:ext>
                </a:extLst>
              </p:cNvPr>
              <p:cNvSpPr>
                <a:spLocks noGrp="1"/>
              </p:cNvSpPr>
              <p:nvPr>
                <p:ph type="body" sz="half" idx="2"/>
              </p:nvPr>
            </p:nvSpPr>
            <p:spPr>
              <a:xfrm>
                <a:off x="839788" y="1989538"/>
                <a:ext cx="4873115" cy="4089174"/>
              </a:xfrm>
            </p:spPr>
            <p:txBody>
              <a:bodyPr>
                <a:normAutofit/>
              </a:bodyPr>
              <a:lstStyle/>
              <a:p>
                <a:pPr marL="571500" indent="-571500">
                  <a:lnSpc>
                    <a:spcPct val="125000"/>
                  </a:lnSpc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zh-CN" sz="36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𝑅𝑎𝑑𝑖𝑥</m:t>
                    </m:r>
                    <m:r>
                      <a:rPr lang="en-US" altLang="zh-CN" sz="3600" i="1" dirty="0" smtClean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−4</m:t>
                    </m:r>
                  </m:oMath>
                </a14:m>
                <a:endParaRPr lang="en-US" altLang="zh-CN" sz="3600" i="1" dirty="0">
                  <a:latin typeface="Cambria Math" panose="02040503050406030204" pitchFamily="18" charset="0"/>
                  <a:ea typeface="youyuan" panose="02010509060101010101" pitchFamily="49" charset="-122"/>
                </a:endParaRPr>
              </a:p>
              <a:p>
                <a:pPr marL="571500" indent="-571500">
                  <a:lnSpc>
                    <a:spcPct val="125000"/>
                  </a:lnSpc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zh-CN" sz="3600" i="1" dirty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𝑅𝑎𝑑𝑖𝑥</m:t>
                    </m:r>
                    <m:r>
                      <a:rPr lang="en-US" altLang="zh-CN" sz="3600" i="1" dirty="0">
                        <a:latin typeface="Cambria Math" panose="02040503050406030204" pitchFamily="18" charset="0"/>
                        <a:ea typeface="youyuan" panose="02010509060101010101" pitchFamily="49" charset="-122"/>
                      </a:rPr>
                      <m:t>−</m:t>
                    </m:r>
                    <m:sSup>
                      <m:sSupPr>
                        <m:ctrlPr>
                          <a:rPr lang="en-US" altLang="zh-CN" sz="3600" i="1" dirty="0">
                            <a:latin typeface="Cambria Math" panose="02040503050406030204" pitchFamily="18" charset="0"/>
                            <a:ea typeface="youyuan" panose="02010509060101010101" pitchFamily="49" charset="-122"/>
                          </a:rPr>
                        </m:ctrlPr>
                      </m:sSupPr>
                      <m:e>
                        <m:r>
                          <a:rPr lang="en-US" altLang="zh-CN" sz="3600" i="1" dirty="0">
                            <a:latin typeface="Cambria Math" panose="02040503050406030204" pitchFamily="18" charset="0"/>
                            <a:ea typeface="youyuan" panose="02010509060101010101" pitchFamily="49" charset="-122"/>
                          </a:rPr>
                          <m:t>2</m:t>
                        </m:r>
                      </m:e>
                      <m:sup>
                        <m:r>
                          <a:rPr lang="en-US" altLang="zh-CN" sz="3600" i="1" dirty="0">
                            <a:latin typeface="Cambria Math" panose="02040503050406030204" pitchFamily="18" charset="0"/>
                            <a:ea typeface="youyuan" panose="020105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3600" dirty="0">
                  <a:latin typeface="youyuan" panose="02010509060101010101" pitchFamily="49" charset="-122"/>
                  <a:ea typeface="youyuan" panose="02010509060101010101" pitchFamily="49" charset="-122"/>
                </a:endParaRPr>
              </a:p>
              <a:p>
                <a:pPr marL="571500" indent="-571500">
                  <a:lnSpc>
                    <a:spcPct val="125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sz="36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区别与联系</a:t>
                </a:r>
                <a:endParaRPr lang="en-US" altLang="zh-CN" sz="3600" dirty="0">
                  <a:latin typeface="youyuan" panose="02010509060101010101" pitchFamily="49" charset="-122"/>
                  <a:ea typeface="youyuan" panose="02010509060101010101" pitchFamily="49" charset="-122"/>
                </a:endParaRPr>
              </a:p>
              <a:p>
                <a:pPr marL="571500" indent="-571500">
                  <a:lnSpc>
                    <a:spcPct val="125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sz="36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架构设计</a:t>
                </a:r>
                <a:r>
                  <a:rPr lang="en-US" altLang="zh-CN" sz="3600" dirty="0">
                    <a:latin typeface="youyuan" panose="02010509060101010101" pitchFamily="49" charset="-122"/>
                    <a:ea typeface="youyuan" panose="02010509060101010101" pitchFamily="49" charset="-122"/>
                  </a:rPr>
                  <a:t>/MDC</a:t>
                </a:r>
              </a:p>
            </p:txBody>
          </p:sp>
        </mc:Choice>
        <mc:Fallback>
          <p:sp>
            <p:nvSpPr>
              <p:cNvPr id="4" name="文本占位符 3">
                <a:extLst>
                  <a:ext uri="{FF2B5EF4-FFF2-40B4-BE49-F238E27FC236}">
                    <a16:creationId xmlns:a16="http://schemas.microsoft.com/office/drawing/2014/main" id="{04DE2D33-0A7D-D4CC-FB36-88E07875C3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"/>
              </p:nvPr>
            </p:nvSpPr>
            <p:spPr>
              <a:xfrm>
                <a:off x="839788" y="1989538"/>
                <a:ext cx="4873115" cy="4089174"/>
              </a:xfrm>
              <a:blipFill>
                <a:blip r:embed="rId2"/>
                <a:stretch>
                  <a:fillRect l="-33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295EF9B6-91FF-3755-2C8E-C595236135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96"/>
          <a:stretch>
            <a:fillRect/>
          </a:stretch>
        </p:blipFill>
        <p:spPr>
          <a:xfrm>
            <a:off x="6096000" y="2047367"/>
            <a:ext cx="4931855" cy="304300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 w="12700">
            <a:solidFill>
              <a:schemeClr val="bg2">
                <a:lumMod val="50000"/>
              </a:schemeClr>
            </a:solidFill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13868708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AC4862-121F-6C6D-A628-8AE7AB5048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1EC5A8F7-3224-67B9-6F2C-08E46855DC2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𝑅𝑎𝑑𝑖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altLang="zh-CN" dirty="0"/>
                  <a:t> FFT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1EC5A8F7-3224-67B9-6F2C-08E46855DC2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910BEB9-66DA-0E62-EE9B-73B626AD9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170625"/>
              </p:ext>
            </p:extLst>
          </p:nvPr>
        </p:nvGraphicFramePr>
        <p:xfrm>
          <a:off x="1265007" y="1769004"/>
          <a:ext cx="28892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82600" imgH="685800" progId="Equation.DSMT4">
                  <p:embed/>
                </p:oleObj>
              </mc:Choice>
              <mc:Fallback>
                <p:oleObj name="Equation" r:id="rId3" imgW="2082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5007" y="1769004"/>
                        <a:ext cx="2889250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5B104B7-1529-1C48-550A-A03C7601D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660668"/>
              </p:ext>
            </p:extLst>
          </p:nvPr>
        </p:nvGraphicFramePr>
        <p:xfrm>
          <a:off x="4735889" y="2565414"/>
          <a:ext cx="6580386" cy="514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24200" imgH="431640" progId="Equation.DSMT4">
                  <p:embed/>
                </p:oleObj>
              </mc:Choice>
              <mc:Fallback>
                <p:oleObj name="Equation" r:id="rId5" imgW="552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5889" y="2565414"/>
                        <a:ext cx="6580386" cy="514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0E62C08-A063-6F68-5C9A-F805AB21F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815283"/>
              </p:ext>
            </p:extLst>
          </p:nvPr>
        </p:nvGraphicFramePr>
        <p:xfrm>
          <a:off x="6961302" y="4402193"/>
          <a:ext cx="4105275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76640" imgH="1574640" progId="Equation.DSMT4">
                  <p:embed/>
                </p:oleObj>
              </mc:Choice>
              <mc:Fallback>
                <p:oleObj name="Equation" r:id="rId7" imgW="407664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1302" y="4402193"/>
                        <a:ext cx="4105275" cy="158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BF24FCC-0415-E64D-9633-2D135F198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62616"/>
              </p:ext>
            </p:extLst>
          </p:nvPr>
        </p:nvGraphicFramePr>
        <p:xfrm>
          <a:off x="1221663" y="3036748"/>
          <a:ext cx="2740988" cy="122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08160" imgH="939600" progId="Equation.DSMT4">
                  <p:embed/>
                </p:oleObj>
              </mc:Choice>
              <mc:Fallback>
                <p:oleObj name="Equation" r:id="rId9" imgW="21081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21663" y="3036748"/>
                        <a:ext cx="2740988" cy="1221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52A5B29-6764-0A2C-4BF4-29A401C3C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494819"/>
              </p:ext>
            </p:extLst>
          </p:nvPr>
        </p:nvGraphicFramePr>
        <p:xfrm>
          <a:off x="1265007" y="4572291"/>
          <a:ext cx="132715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990360" progId="Equation.DSMT4">
                  <p:embed/>
                </p:oleObj>
              </mc:Choice>
              <mc:Fallback>
                <p:oleObj name="Equation" r:id="rId11" imgW="9903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65007" y="4572291"/>
                        <a:ext cx="1327150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C5F2763-8A0F-3FAC-53E3-6EE5E227C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16521"/>
              </p:ext>
            </p:extLst>
          </p:nvPr>
        </p:nvGraphicFramePr>
        <p:xfrm>
          <a:off x="4735889" y="1860867"/>
          <a:ext cx="53546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95680" imgH="431640" progId="Equation.DSMT4">
                  <p:embed/>
                </p:oleObj>
              </mc:Choice>
              <mc:Fallback>
                <p:oleObj name="Equation" r:id="rId13" imgW="4495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35889" y="1860867"/>
                        <a:ext cx="5354637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463A2F31-1F6F-96A0-E5C7-E53A531EC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502286"/>
              </p:ext>
            </p:extLst>
          </p:nvPr>
        </p:nvGraphicFramePr>
        <p:xfrm>
          <a:off x="4735889" y="3267850"/>
          <a:ext cx="6330688" cy="75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9960" imgH="609480" progId="Equation.DSMT4">
                  <p:embed/>
                </p:oleObj>
              </mc:Choice>
              <mc:Fallback>
                <p:oleObj name="Equation" r:id="rId15" imgW="50799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35889" y="3267850"/>
                        <a:ext cx="6330688" cy="759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6CFE17D-470A-0C1A-2405-7BA5EA74E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728660"/>
              </p:ext>
            </p:extLst>
          </p:nvPr>
        </p:nvGraphicFramePr>
        <p:xfrm>
          <a:off x="3053139" y="4413306"/>
          <a:ext cx="33655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65280" imgH="1574640" progId="Equation.DSMT4">
                  <p:embed/>
                </p:oleObj>
              </mc:Choice>
              <mc:Fallback>
                <p:oleObj name="Equation" r:id="rId17" imgW="336528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53139" y="4413306"/>
                        <a:ext cx="33655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2741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12EF2BA-A2E9-6636-5115-305EECC7EA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D6975602-F1A6-F2D0-F2D7-5B4BA7804D2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𝑅𝑎𝑑𝑖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/>
                  <a:t> FFT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D6975602-F1A6-F2D0-F2D7-5B4BA7804D2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FF130D7-2921-4D2B-79C5-96E555EA4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472669"/>
              </p:ext>
            </p:extLst>
          </p:nvPr>
        </p:nvGraphicFramePr>
        <p:xfrm>
          <a:off x="1005194" y="2066659"/>
          <a:ext cx="28733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73014" imgH="599062" progId="Equation.DSMT4">
                  <p:embed/>
                </p:oleObj>
              </mc:Choice>
              <mc:Fallback>
                <p:oleObj name="Equation" r:id="rId3" imgW="2873014" imgH="5990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5194" y="2066659"/>
                        <a:ext cx="287337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4464AD6-6BF3-5434-94D8-4C6C7626B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643392"/>
              </p:ext>
            </p:extLst>
          </p:nvPr>
        </p:nvGraphicFramePr>
        <p:xfrm>
          <a:off x="1005194" y="3161240"/>
          <a:ext cx="3326134" cy="85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63480" imgH="634680" progId="Equation.DSMT4">
                  <p:embed/>
                </p:oleObj>
              </mc:Choice>
              <mc:Fallback>
                <p:oleObj name="Equation" r:id="rId5" imgW="2463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5194" y="3161240"/>
                        <a:ext cx="3326134" cy="857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D2440AA-EF0E-1572-678C-129708E28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77408"/>
              </p:ext>
            </p:extLst>
          </p:nvPr>
        </p:nvGraphicFramePr>
        <p:xfrm>
          <a:off x="5040620" y="1851554"/>
          <a:ext cx="4613918" cy="600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94160" imgH="571320" progId="Equation.DSMT4">
                  <p:embed/>
                </p:oleObj>
              </mc:Choice>
              <mc:Fallback>
                <p:oleObj name="Equation" r:id="rId7" imgW="43941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40620" y="1851554"/>
                        <a:ext cx="4613918" cy="600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1B0393F-EB7E-13BF-B46B-A65B2DBFC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087355"/>
              </p:ext>
            </p:extLst>
          </p:nvPr>
        </p:nvGraphicFramePr>
        <p:xfrm>
          <a:off x="1034827" y="4514585"/>
          <a:ext cx="3068959" cy="85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73040" imgH="634680" progId="Equation.DSMT4">
                  <p:embed/>
                </p:oleObj>
              </mc:Choice>
              <mc:Fallback>
                <p:oleObj name="Equation" r:id="rId9" imgW="22730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4827" y="4514585"/>
                        <a:ext cx="3068959" cy="857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58C9744-1D8C-C5EC-1C02-6A163760A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756803"/>
              </p:ext>
            </p:extLst>
          </p:nvPr>
        </p:nvGraphicFramePr>
        <p:xfrm>
          <a:off x="5040620" y="3792004"/>
          <a:ext cx="3967169" cy="666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22560" imgH="507960" progId="Equation.DSMT4">
                  <p:embed/>
                </p:oleObj>
              </mc:Choice>
              <mc:Fallback>
                <p:oleObj name="Equation" r:id="rId11" imgW="3022560" imgH="5079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D2440AA-EF0E-1572-678C-129708E28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40620" y="3792004"/>
                        <a:ext cx="3967169" cy="666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8C5C55A-F30D-9C8B-3BF9-86BE17F31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445626"/>
              </p:ext>
            </p:extLst>
          </p:nvPr>
        </p:nvGraphicFramePr>
        <p:xfrm>
          <a:off x="5040620" y="2821779"/>
          <a:ext cx="4933958" cy="600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720" imgH="571320" progId="Equation.DSMT4">
                  <p:embed/>
                </p:oleObj>
              </mc:Choice>
              <mc:Fallback>
                <p:oleObj name="Equation" r:id="rId13" imgW="4698720" imgH="5713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58C9744-1D8C-C5EC-1C02-6A163760A0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40620" y="2821779"/>
                        <a:ext cx="4933958" cy="600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D3F9A4A-42A4-C06D-8717-0965AB0DB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49620"/>
              </p:ext>
            </p:extLst>
          </p:nvPr>
        </p:nvGraphicFramePr>
        <p:xfrm>
          <a:off x="5040620" y="4828904"/>
          <a:ext cx="6427480" cy="666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121080" imgH="634680" progId="Equation.DSMT4">
                  <p:embed/>
                </p:oleObj>
              </mc:Choice>
              <mc:Fallback>
                <p:oleObj name="Equation" r:id="rId15" imgW="61210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40620" y="4828904"/>
                        <a:ext cx="6427480" cy="666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50369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DEF680-3711-27E2-BA98-C16BD42EFFE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4F9FBE7E-87FB-0DAF-B58A-DFFE68DAC9E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𝑅𝑎𝑑𝑖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/>
                  <a:t> FFT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4F9FBE7E-87FB-0DAF-B58A-DFFE68DAC9E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D7D692F8-4C17-5849-268C-E60DDB997C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9861" y="1591225"/>
            <a:ext cx="4690042" cy="392734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A3075B9-F13D-2A07-CC43-6F7DEEACCA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921" y="1690688"/>
            <a:ext cx="4811728" cy="79304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351BE80-7D64-C2EF-5D3A-1B28CF343868}"/>
                  </a:ext>
                </a:extLst>
              </p:cNvPr>
              <p:cNvSpPr txBox="1"/>
              <p:nvPr/>
            </p:nvSpPr>
            <p:spPr>
              <a:xfrm>
                <a:off x="745921" y="2553188"/>
                <a:ext cx="5548862" cy="33612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1200" b="1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𝑩𝑭</m:t>
                    </m:r>
                    <m:r>
                      <a:rPr lang="en-US" altLang="zh-CN" sz="1200" b="1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𝟏</m:t>
                    </m:r>
                  </m:oMath>
                </a14:m>
                <a:r>
                  <a:rPr lang="zh-CN" altLang="en-US" sz="1200" b="1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：</a:t>
                </a:r>
                <a:endParaRPr lang="en-US" altLang="zh-CN" sz="1200" b="1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zh-CN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2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𝑘</m:t>
                        </m:r>
                      </m:e>
                      <m:sub>
                        <m:r>
                          <a:rPr lang="en-US" altLang="zh-CN" sz="12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1</m:t>
                        </m:r>
                      </m:sub>
                    </m:sSub>
                    <m:r>
                      <a:rPr lang="en-US" altLang="zh-CN" sz="12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=</m:t>
                    </m:r>
                    <m:r>
                      <a:rPr lang="en-US" altLang="zh-CN" sz="1200" b="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0</m:t>
                    </m:r>
                  </m:oMath>
                </a14:m>
                <a:r>
                  <a:rPr lang="zh-CN" altLang="en-US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时为加法运算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2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𝑘</m:t>
                        </m:r>
                      </m:e>
                      <m:sub>
                        <m:r>
                          <a:rPr lang="en-US" altLang="zh-CN" sz="12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1</m:t>
                        </m:r>
                      </m:sub>
                    </m:sSub>
                    <m:r>
                      <a:rPr lang="en-US" altLang="zh-CN" sz="12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=</m:t>
                    </m:r>
                    <m:r>
                      <a:rPr lang="en-US" altLang="zh-CN" sz="1200" b="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1</m:t>
                    </m:r>
                  </m:oMath>
                </a14:m>
                <a:r>
                  <a:rPr lang="zh-CN" altLang="en-US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时为减法运算</a:t>
                </a:r>
                <a:endParaRPr lang="en-US" altLang="zh-CN" sz="12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zh-CN" altLang="en-US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蝶形运算被切分为：</a:t>
                </a:r>
                <a:endParaRPr lang="en-US" altLang="zh-CN" sz="12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zh-CN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	</a:t>
                </a:r>
                <a:r>
                  <a:rPr lang="zh-CN" altLang="en-US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两大块：加法在上，减法在下</a:t>
                </a:r>
                <a:endParaRPr lang="en-US" altLang="zh-CN" sz="12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zh-CN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	</a:t>
                </a:r>
                <a:r>
                  <a:rPr lang="zh-CN" altLang="en-US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四小组：</a:t>
                </a:r>
                <a:r>
                  <a:rPr lang="en-US" altLang="zh-CN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BF1_1+;BF1_2+;BF1_1-;BF1_2-</a:t>
                </a:r>
              </a:p>
              <a:p>
                <a:pPr marL="342900" indent="-342900">
                  <a:lnSpc>
                    <a:spcPct val="20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1200" b="1" i="1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𝑩𝑭</m:t>
                    </m:r>
                    <m:r>
                      <a:rPr lang="en-US" altLang="zh-CN" sz="1200" b="1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𝟐</m:t>
                    </m:r>
                  </m:oMath>
                </a14:m>
                <a:r>
                  <a:rPr lang="zh-CN" altLang="en-US" sz="1200" b="1" spc="1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youyuan" panose="02010509060101010101" pitchFamily="49" charset="-122"/>
                    <a:cs typeface="+mn-ea"/>
                    <a:sym typeface="+mn-lt"/>
                  </a:rPr>
                  <a:t>：</a:t>
                </a:r>
                <a:endParaRPr lang="en-US" altLang="zh-CN" sz="1200" b="1" spc="100" dirty="0">
                  <a:solidFill>
                    <a:prstClr val="black"/>
                  </a:solidFill>
                  <a:latin typeface="Cambria Math" panose="02040503050406030204" pitchFamily="18" charset="0"/>
                  <a:ea typeface="youyuan" panose="02010509060101010101" pitchFamily="49" charset="-122"/>
                  <a:cs typeface="+mn-ea"/>
                  <a:sym typeface="+mn-lt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zh-CN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200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𝑘</m:t>
                        </m:r>
                      </m:e>
                      <m:sub>
                        <m:r>
                          <a:rPr lang="en-US" altLang="zh-CN" sz="1200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1</m:t>
                        </m:r>
                      </m:sub>
                    </m:sSub>
                    <m:r>
                      <a:rPr lang="en-US" altLang="zh-CN" sz="1200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=</m:t>
                    </m:r>
                    <m:r>
                      <a:rPr lang="en-US" altLang="zh-CN" sz="1200" b="0" i="0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0</m:t>
                    </m:r>
                  </m:oMath>
                </a14:m>
                <a:r>
                  <a:rPr lang="zh-CN" altLang="en-US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时，</a:t>
                </a:r>
                <a:r>
                  <a:rPr lang="en-US" altLang="zh-CN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BF11</a:t>
                </a:r>
                <a:r>
                  <a:rPr lang="zh-CN" altLang="en-US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和</a:t>
                </a:r>
                <a:r>
                  <a:rPr lang="en-US" altLang="zh-CN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BF12</a:t>
                </a:r>
                <a:r>
                  <a:rPr lang="zh-CN" altLang="en-US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只有加减关系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2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1200" b="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(−</m:t>
                        </m:r>
                        <m:r>
                          <a:rPr lang="en-US" altLang="zh-CN" sz="12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𝑗</m:t>
                        </m:r>
                        <m:r>
                          <a:rPr lang="en-US" altLang="zh-CN" sz="1200" b="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)</m:t>
                        </m:r>
                      </m:e>
                      <m:sup>
                        <m:r>
                          <a:rPr lang="en-US" altLang="zh-CN" sz="1200" b="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0,2</m:t>
                        </m:r>
                      </m:sup>
                    </m:sSup>
                  </m:oMath>
                </a14:m>
                <a:endParaRPr lang="en-US" altLang="zh-CN" sz="12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zh-CN" sz="1200" spc="100" dirty="0">
                    <a:solidFill>
                      <a:prstClr val="black"/>
                    </a:solidFill>
                    <a:ea typeface="youyuan" panose="02010509060101010101" pitchFamily="49" charset="-122"/>
                    <a:cs typeface="+mn-ea"/>
                    <a:sym typeface="+mn-lt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200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𝑘</m:t>
                        </m:r>
                      </m:e>
                      <m:sub>
                        <m:r>
                          <a:rPr lang="en-US" altLang="zh-CN" sz="1200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1</m:t>
                        </m:r>
                      </m:sub>
                    </m:sSub>
                    <m:r>
                      <a:rPr lang="en-US" altLang="zh-CN" sz="1200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=1</m:t>
                    </m:r>
                  </m:oMath>
                </a14:m>
                <a:r>
                  <a:rPr lang="zh-CN" altLang="en-US" sz="1200" i="0" spc="100" dirty="0">
                    <a:solidFill>
                      <a:prstClr val="black"/>
                    </a:solidFill>
                    <a:latin typeface="+mj-lt"/>
                    <a:ea typeface="youyuan" panose="02010509060101010101" pitchFamily="49" charset="-122"/>
                    <a:cs typeface="+mn-ea"/>
                    <a:sym typeface="+mn-lt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sz="1200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−</m:t>
                    </m:r>
                    <m:r>
                      <a:rPr lang="en-US" altLang="zh-CN" sz="1200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𝑗</m:t>
                    </m:r>
                  </m:oMath>
                </a14:m>
                <a:r>
                  <a:rPr lang="zh-CN" altLang="en-US" sz="1200" i="0" spc="100" dirty="0">
                    <a:solidFill>
                      <a:prstClr val="black"/>
                    </a:solidFill>
                    <a:latin typeface="+mj-lt"/>
                    <a:ea typeface="youyuan" panose="02010509060101010101" pitchFamily="49" charset="-122"/>
                    <a:cs typeface="+mn-ea"/>
                    <a:sym typeface="+mn-lt"/>
                  </a:rPr>
                  <a:t>取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2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12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(−</m:t>
                        </m:r>
                        <m:r>
                          <a:rPr lang="en-US" altLang="zh-CN" sz="12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𝑗</m:t>
                        </m:r>
                        <m:r>
                          <a:rPr lang="en-US" altLang="zh-CN" sz="12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)</m:t>
                        </m:r>
                      </m:e>
                      <m:sup>
                        <m:r>
                          <a:rPr lang="en-US" altLang="zh-CN" sz="12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1,3</m:t>
                        </m:r>
                      </m:sup>
                    </m:sSup>
                  </m:oMath>
                </a14:m>
                <a:r>
                  <a:rPr lang="zh-CN" altLang="en-US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：</a:t>
                </a:r>
                <a:endParaRPr lang="en-US" altLang="zh-CN" sz="12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zh-CN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	BF1_2-</a:t>
                </a:r>
                <a:r>
                  <a:rPr lang="zh-CN" altLang="en-US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12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−</m:t>
                    </m:r>
                    <m:r>
                      <a:rPr lang="en-US" altLang="zh-CN" sz="12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𝑗</m:t>
                    </m:r>
                  </m:oMath>
                </a14:m>
                <a:r>
                  <a:rPr lang="zh-CN" altLang="en-US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相乘，</a:t>
                </a:r>
                <a:r>
                  <a:rPr lang="en-US" altLang="zh-CN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BF1_1-</a:t>
                </a:r>
                <a:r>
                  <a:rPr lang="zh-CN" altLang="en-US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与乘</a:t>
                </a:r>
                <a14:m>
                  <m:oMath xmlns:m="http://schemas.openxmlformats.org/officeDocument/2006/math">
                    <m:r>
                      <a:rPr lang="en-US" altLang="zh-CN" sz="1200" i="1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−</m:t>
                    </m:r>
                    <m:r>
                      <a:rPr lang="en-US" altLang="zh-CN" sz="1200" i="1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𝑗</m:t>
                    </m:r>
                    <m:r>
                      <a:rPr lang="en-US" altLang="zh-CN" sz="1200" i="1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的</a:t>
                </a:r>
                <a:r>
                  <a:rPr lang="en-US" altLang="zh-CN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BF1_2-</a:t>
                </a:r>
                <a:r>
                  <a:rPr lang="zh-CN" altLang="en-US" sz="12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项相加减</a:t>
                </a:r>
                <a:endParaRPr lang="en-US" altLang="zh-CN" sz="12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351BE80-7D64-C2EF-5D3A-1B28CF343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921" y="2553188"/>
                <a:ext cx="5548862" cy="3361241"/>
              </a:xfrm>
              <a:prstGeom prst="rect">
                <a:avLst/>
              </a:prstGeom>
              <a:blipFill>
                <a:blip r:embed="rId5"/>
                <a:stretch>
                  <a:fillRect b="-3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: 圆角 4">
            <a:extLst>
              <a:ext uri="{FF2B5EF4-FFF2-40B4-BE49-F238E27FC236}">
                <a16:creationId xmlns:a16="http://schemas.microsoft.com/office/drawing/2014/main" id="{587F0C47-FBEB-BE1D-3367-1D2F42BF9175}"/>
              </a:ext>
            </a:extLst>
          </p:cNvPr>
          <p:cNvSpPr/>
          <p:nvPr/>
        </p:nvSpPr>
        <p:spPr>
          <a:xfrm>
            <a:off x="7377071" y="1648072"/>
            <a:ext cx="141686" cy="80382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C4E87879-0DCA-9343-8FA9-59DF8FB6A601}"/>
              </a:ext>
            </a:extLst>
          </p:cNvPr>
          <p:cNvSpPr/>
          <p:nvPr/>
        </p:nvSpPr>
        <p:spPr>
          <a:xfrm>
            <a:off x="7377069" y="2451896"/>
            <a:ext cx="141687" cy="803824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756BC2BF-8DE0-6A36-0114-D810456A9B34}"/>
              </a:ext>
            </a:extLst>
          </p:cNvPr>
          <p:cNvSpPr/>
          <p:nvPr/>
        </p:nvSpPr>
        <p:spPr>
          <a:xfrm>
            <a:off x="7377069" y="4059544"/>
            <a:ext cx="141688" cy="803824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622CF0C2-4A39-69FC-443F-B0B0EA1AEDB1}"/>
              </a:ext>
            </a:extLst>
          </p:cNvPr>
          <p:cNvSpPr/>
          <p:nvPr/>
        </p:nvSpPr>
        <p:spPr>
          <a:xfrm>
            <a:off x="7377069" y="3255720"/>
            <a:ext cx="141688" cy="80382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84F9FAEA-A047-BACE-03BF-CF23D102F1C3}"/>
              </a:ext>
            </a:extLst>
          </p:cNvPr>
          <p:cNvSpPr/>
          <p:nvPr/>
        </p:nvSpPr>
        <p:spPr>
          <a:xfrm>
            <a:off x="2088256" y="1736740"/>
            <a:ext cx="394061" cy="15108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4DA557CB-D0D1-4D4D-2EB7-ABB88C305ABC}"/>
              </a:ext>
            </a:extLst>
          </p:cNvPr>
          <p:cNvSpPr/>
          <p:nvPr/>
        </p:nvSpPr>
        <p:spPr>
          <a:xfrm>
            <a:off x="4329808" y="1736740"/>
            <a:ext cx="394064" cy="151080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9637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6A7D82-3C39-3047-488D-8A91C67B66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82A2B1-6B0B-AFE4-53B3-6E141F6D9F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区别与联系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4BD3539-9B42-4A98-A860-4DAD047DCE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744" y="1947081"/>
            <a:ext cx="7248796" cy="360097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4EB8BE1-5FB3-3501-A7F3-4D01F91239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3191" y="2018192"/>
            <a:ext cx="3703618" cy="3529868"/>
          </a:xfrm>
          <a:prstGeom prst="rect">
            <a:avLst/>
          </a:prstGeom>
        </p:spPr>
      </p:pic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374D9225-D4F6-68DA-007E-0886A5779F01}"/>
              </a:ext>
            </a:extLst>
          </p:cNvPr>
          <p:cNvSpPr/>
          <p:nvPr/>
        </p:nvSpPr>
        <p:spPr>
          <a:xfrm>
            <a:off x="4731507" y="2210499"/>
            <a:ext cx="141686" cy="73634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ADBD5B2C-040B-C8C9-2946-B30F4ABD24B0}"/>
              </a:ext>
            </a:extLst>
          </p:cNvPr>
          <p:cNvSpPr/>
          <p:nvPr/>
        </p:nvSpPr>
        <p:spPr>
          <a:xfrm>
            <a:off x="4731507" y="3684165"/>
            <a:ext cx="141686" cy="73634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B479B83F-264A-00D8-9C07-4BB14575DCBB}"/>
              </a:ext>
            </a:extLst>
          </p:cNvPr>
          <p:cNvSpPr/>
          <p:nvPr/>
        </p:nvSpPr>
        <p:spPr>
          <a:xfrm>
            <a:off x="5286579" y="3684164"/>
            <a:ext cx="141686" cy="736347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CCC8453E-CF46-AC84-1A92-E11C03D71DCF}"/>
              </a:ext>
            </a:extLst>
          </p:cNvPr>
          <p:cNvSpPr/>
          <p:nvPr/>
        </p:nvSpPr>
        <p:spPr>
          <a:xfrm>
            <a:off x="5286579" y="2210499"/>
            <a:ext cx="141686" cy="736347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E351BBC2-0834-D158-0766-9F90BF4B6D16}"/>
              </a:ext>
            </a:extLst>
          </p:cNvPr>
          <p:cNvSpPr/>
          <p:nvPr/>
        </p:nvSpPr>
        <p:spPr>
          <a:xfrm>
            <a:off x="5478114" y="2211197"/>
            <a:ext cx="141686" cy="708025"/>
          </a:xfrm>
          <a:prstGeom prst="round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29" name="矩形: 圆角 28">
            <a:extLst>
              <a:ext uri="{FF2B5EF4-FFF2-40B4-BE49-F238E27FC236}">
                <a16:creationId xmlns:a16="http://schemas.microsoft.com/office/drawing/2014/main" id="{0EF944EF-9D41-EC47-A374-F85AE3089342}"/>
              </a:ext>
            </a:extLst>
          </p:cNvPr>
          <p:cNvSpPr/>
          <p:nvPr/>
        </p:nvSpPr>
        <p:spPr>
          <a:xfrm>
            <a:off x="5478114" y="2919222"/>
            <a:ext cx="141686" cy="736347"/>
          </a:xfrm>
          <a:prstGeom prst="round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2EA41A8B-AD39-CFA5-C741-E8307BF02774}"/>
              </a:ext>
            </a:extLst>
          </p:cNvPr>
          <p:cNvSpPr/>
          <p:nvPr/>
        </p:nvSpPr>
        <p:spPr>
          <a:xfrm>
            <a:off x="5841651" y="2210498"/>
            <a:ext cx="141686" cy="708025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7A097D0A-8461-836F-D0C2-629154DD2CD2}"/>
              </a:ext>
            </a:extLst>
          </p:cNvPr>
          <p:cNvSpPr/>
          <p:nvPr/>
        </p:nvSpPr>
        <p:spPr>
          <a:xfrm>
            <a:off x="5843288" y="2918523"/>
            <a:ext cx="141686" cy="7363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4269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F62777-93FA-3470-987D-85F513CE4D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0C0F84-747D-6E7C-5F97-E02811B22B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架构设计：</a:t>
            </a:r>
            <a:r>
              <a:rPr lang="en-US" altLang="zh-CN" dirty="0"/>
              <a:t>MDC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12A2646-A3A9-BE6C-5354-CB841DAB1E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34870" y="1711483"/>
            <a:ext cx="2459296" cy="171751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BE3BC09-8DB8-D6EA-E307-E9C45FE1C1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0242" y="2072119"/>
            <a:ext cx="3097048" cy="37439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23509D3-D295-F11B-370C-74BD5A4C5503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35652"/>
          <a:stretch>
            <a:fillRect/>
          </a:stretch>
        </p:blipFill>
        <p:spPr>
          <a:xfrm>
            <a:off x="5041735" y="3526467"/>
            <a:ext cx="5989982" cy="237282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8AA1478-AEB0-CFE2-CB07-585FAAEB004D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34891"/>
          <a:stretch>
            <a:fillRect/>
          </a:stretch>
        </p:blipFill>
        <p:spPr>
          <a:xfrm>
            <a:off x="5096263" y="1983449"/>
            <a:ext cx="3586874" cy="1173584"/>
          </a:xfrm>
          <a:prstGeom prst="rect">
            <a:avLst/>
          </a:prstGeom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C185F2E3-B3F3-AA28-6F93-3088E1B68387}"/>
              </a:ext>
            </a:extLst>
          </p:cNvPr>
          <p:cNvSpPr/>
          <p:nvPr/>
        </p:nvSpPr>
        <p:spPr>
          <a:xfrm>
            <a:off x="5096263" y="4081245"/>
            <a:ext cx="264136" cy="7130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6692B2E2-2EDC-2ACC-881A-F3DDBE36FEE5}"/>
              </a:ext>
            </a:extLst>
          </p:cNvPr>
          <p:cNvSpPr/>
          <p:nvPr/>
        </p:nvSpPr>
        <p:spPr>
          <a:xfrm>
            <a:off x="5861225" y="4081245"/>
            <a:ext cx="204613" cy="71306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7F71CEEF-11EB-FFF1-2EB9-EB8123A0E479}"/>
              </a:ext>
            </a:extLst>
          </p:cNvPr>
          <p:cNvSpPr/>
          <p:nvPr/>
        </p:nvSpPr>
        <p:spPr>
          <a:xfrm>
            <a:off x="5861225" y="4724105"/>
            <a:ext cx="204613" cy="71306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703DB76C-1FE7-BAE0-2D2C-DD15757ECBFA}"/>
              </a:ext>
            </a:extLst>
          </p:cNvPr>
          <p:cNvSpPr/>
          <p:nvPr/>
        </p:nvSpPr>
        <p:spPr>
          <a:xfrm>
            <a:off x="5096263" y="4724105"/>
            <a:ext cx="264136" cy="7130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B117F1FC-36CD-069F-EE71-30D967C5DD7C}"/>
              </a:ext>
            </a:extLst>
          </p:cNvPr>
          <p:cNvSpPr/>
          <p:nvPr/>
        </p:nvSpPr>
        <p:spPr>
          <a:xfrm>
            <a:off x="6148003" y="4081245"/>
            <a:ext cx="209096" cy="70607"/>
          </a:xfrm>
          <a:prstGeom prst="round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982A8050-A870-9F81-F6AC-B42394010C4F}"/>
              </a:ext>
            </a:extLst>
          </p:cNvPr>
          <p:cNvSpPr/>
          <p:nvPr/>
        </p:nvSpPr>
        <p:spPr>
          <a:xfrm>
            <a:off x="6853442" y="4082314"/>
            <a:ext cx="264135" cy="70607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89C6178C-A286-6EBD-F4FD-95AAF1296C91}"/>
              </a:ext>
            </a:extLst>
          </p:cNvPr>
          <p:cNvSpPr/>
          <p:nvPr/>
        </p:nvSpPr>
        <p:spPr>
          <a:xfrm>
            <a:off x="6148003" y="4723406"/>
            <a:ext cx="209096" cy="70607"/>
          </a:xfrm>
          <a:prstGeom prst="round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75848637-DF08-C845-5CD5-E0650B9806F9}"/>
              </a:ext>
            </a:extLst>
          </p:cNvPr>
          <p:cNvSpPr/>
          <p:nvPr/>
        </p:nvSpPr>
        <p:spPr>
          <a:xfrm>
            <a:off x="6853442" y="4723406"/>
            <a:ext cx="264135" cy="70607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DA6B52D5-F316-ABC8-5E53-BE3364BB92AD}"/>
              </a:ext>
            </a:extLst>
          </p:cNvPr>
          <p:cNvSpPr/>
          <p:nvPr/>
        </p:nvSpPr>
        <p:spPr>
          <a:xfrm>
            <a:off x="5858983" y="4992812"/>
            <a:ext cx="209096" cy="70607"/>
          </a:xfrm>
          <a:prstGeom prst="round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36436A4-5719-AA33-8C01-DB6AC1D92E2E}"/>
              </a:ext>
            </a:extLst>
          </p:cNvPr>
          <p:cNvSpPr txBox="1"/>
          <p:nvPr/>
        </p:nvSpPr>
        <p:spPr>
          <a:xfrm>
            <a:off x="5030200" y="4024215"/>
            <a:ext cx="396262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2 1 0</a:t>
            </a:r>
            <a:endParaRPr lang="zh-CN" altLang="en-US" sz="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B09BC9E-F17E-20D1-475B-72DC5C1C01C5}"/>
              </a:ext>
            </a:extLst>
          </p:cNvPr>
          <p:cNvSpPr txBox="1"/>
          <p:nvPr/>
        </p:nvSpPr>
        <p:spPr>
          <a:xfrm>
            <a:off x="4991728" y="4666376"/>
            <a:ext cx="47320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 10 9 8</a:t>
            </a:r>
            <a:endParaRPr lang="zh-CN" altLang="en-US" sz="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FBE25FB-01B1-24D9-0103-FA552E35BDB2}"/>
              </a:ext>
            </a:extLst>
          </p:cNvPr>
          <p:cNvSpPr txBox="1"/>
          <p:nvPr/>
        </p:nvSpPr>
        <p:spPr>
          <a:xfrm>
            <a:off x="5765400" y="4024215"/>
            <a:ext cx="396262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2 1 0</a:t>
            </a:r>
            <a:endParaRPr lang="zh-CN" altLang="en-US" sz="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4D4F627-C661-29ED-535A-BFCBA4655544}"/>
              </a:ext>
            </a:extLst>
          </p:cNvPr>
          <p:cNvSpPr txBox="1"/>
          <p:nvPr/>
        </p:nvSpPr>
        <p:spPr>
          <a:xfrm>
            <a:off x="5724674" y="4666376"/>
            <a:ext cx="47320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 10 9 8</a:t>
            </a:r>
            <a:endParaRPr lang="zh-CN" altLang="en-US" sz="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0CF1019-5E26-560E-52FB-5607E0EAAA78}"/>
              </a:ext>
            </a:extLst>
          </p:cNvPr>
          <p:cNvSpPr txBox="1"/>
          <p:nvPr/>
        </p:nvSpPr>
        <p:spPr>
          <a:xfrm>
            <a:off x="5765400" y="4935782"/>
            <a:ext cx="396262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6 5 4</a:t>
            </a:r>
            <a:endParaRPr lang="zh-CN" altLang="en-US" sz="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F0111061-DAD0-29E4-BF83-A67F85FFC672}"/>
              </a:ext>
            </a:extLst>
          </p:cNvPr>
          <p:cNvSpPr txBox="1"/>
          <p:nvPr/>
        </p:nvSpPr>
        <p:spPr>
          <a:xfrm>
            <a:off x="6052048" y="4666376"/>
            <a:ext cx="396262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6 5 4</a:t>
            </a:r>
            <a:endParaRPr lang="zh-CN" altLang="en-US" sz="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0634319A-19F8-ED10-396C-8B9B1BB2F3EE}"/>
              </a:ext>
            </a:extLst>
          </p:cNvPr>
          <p:cNvSpPr txBox="1"/>
          <p:nvPr/>
        </p:nvSpPr>
        <p:spPr>
          <a:xfrm>
            <a:off x="6052048" y="4024215"/>
            <a:ext cx="396262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2 1 0</a:t>
            </a:r>
            <a:endParaRPr lang="zh-CN" altLang="en-US" sz="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9D5D968-5B4A-55A3-6A10-5A5A3ADE863D}"/>
              </a:ext>
            </a:extLst>
          </p:cNvPr>
          <p:cNvSpPr txBox="1"/>
          <p:nvPr/>
        </p:nvSpPr>
        <p:spPr>
          <a:xfrm>
            <a:off x="6787378" y="4024215"/>
            <a:ext cx="396262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2 1 0</a:t>
            </a:r>
            <a:endParaRPr lang="zh-CN" altLang="en-US" sz="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E8FC6548-E970-2FF7-F75C-C4439BFAD2FC}"/>
              </a:ext>
            </a:extLst>
          </p:cNvPr>
          <p:cNvSpPr txBox="1"/>
          <p:nvPr/>
        </p:nvSpPr>
        <p:spPr>
          <a:xfrm>
            <a:off x="6787378" y="4666376"/>
            <a:ext cx="396262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6 5 4</a:t>
            </a:r>
            <a:endParaRPr lang="zh-CN" altLang="en-US" sz="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934B4EA4-E1F2-F7CE-1D26-A3D077D3313E}"/>
              </a:ext>
            </a:extLst>
          </p:cNvPr>
          <p:cNvSpPr/>
          <p:nvPr/>
        </p:nvSpPr>
        <p:spPr>
          <a:xfrm>
            <a:off x="6853442" y="5005538"/>
            <a:ext cx="264135" cy="70607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43578A25-B1F2-98D5-19A8-1915F6284A7C}"/>
              </a:ext>
            </a:extLst>
          </p:cNvPr>
          <p:cNvSpPr txBox="1"/>
          <p:nvPr/>
        </p:nvSpPr>
        <p:spPr>
          <a:xfrm>
            <a:off x="6748906" y="4948509"/>
            <a:ext cx="47320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 10 9 8</a:t>
            </a:r>
            <a:endParaRPr lang="zh-CN" altLang="en-US" sz="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F150DFE6-FBEF-45C4-3B17-F552B06D3693}"/>
              </a:ext>
            </a:extLst>
          </p:cNvPr>
          <p:cNvSpPr/>
          <p:nvPr/>
        </p:nvSpPr>
        <p:spPr>
          <a:xfrm>
            <a:off x="8072641" y="4336671"/>
            <a:ext cx="336875" cy="258070"/>
          </a:xfrm>
          <a:prstGeom prst="round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34803259-DBA1-1007-FE62-602F13FC2703}"/>
              </a:ext>
            </a:extLst>
          </p:cNvPr>
          <p:cNvSpPr txBox="1"/>
          <p:nvPr/>
        </p:nvSpPr>
        <p:spPr>
          <a:xfrm>
            <a:off x="7985238" y="4317742"/>
            <a:ext cx="5116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9   8  </a:t>
            </a:r>
            <a:r>
              <a:rPr lang="en-US" altLang="zh-CN" sz="6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0</a:t>
            </a:r>
          </a:p>
          <a:p>
            <a:r>
              <a:rPr lang="en-US" altLang="zh-CN" sz="600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en-US" sz="600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600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600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6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6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6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7471536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A47072-2EE7-45C9-D91B-0AFF152BD7A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谢谢观看</a:t>
            </a:r>
          </a:p>
        </p:txBody>
      </p:sp>
    </p:spTree>
    <p:extLst>
      <p:ext uri="{BB962C8B-B14F-4D97-AF65-F5344CB8AC3E}">
        <p14:creationId xmlns:p14="http://schemas.microsoft.com/office/powerpoint/2010/main" val="571775920"/>
      </p:ext>
    </p:extLst>
  </p:cSld>
  <p:clrMapOvr>
    <a:masterClrMapping/>
  </p:clrMapOvr>
</p:sld>
</file>

<file path=ppt/theme/theme1.xml><?xml version="1.0" encoding="utf-8"?>
<a:theme xmlns:a="http://schemas.openxmlformats.org/drawingml/2006/main" name="FunkyShapesVTI">
  <a:themeElements>
    <a:clrScheme name="Custom 15">
      <a:dk1>
        <a:sysClr val="windowText" lastClr="000000"/>
      </a:dk1>
      <a:lt1>
        <a:sysClr val="window" lastClr="FFFFFF"/>
      </a:lt1>
      <a:dk2>
        <a:srgbClr val="2D2D2D"/>
      </a:dk2>
      <a:lt2>
        <a:srgbClr val="F3FFF8"/>
      </a:lt2>
      <a:accent1>
        <a:srgbClr val="FF80BD"/>
      </a:accent1>
      <a:accent2>
        <a:srgbClr val="1EB9D3"/>
      </a:accent2>
      <a:accent3>
        <a:srgbClr val="21C46B"/>
      </a:accent3>
      <a:accent4>
        <a:srgbClr val="EA9600"/>
      </a:accent4>
      <a:accent5>
        <a:srgbClr val="F43B56"/>
      </a:accent5>
      <a:accent6>
        <a:srgbClr val="4B56E8"/>
      </a:accent6>
      <a:hlink>
        <a:srgbClr val="8F61FF"/>
      </a:hlink>
      <a:folHlink>
        <a:srgbClr val="F900A0"/>
      </a:folHlink>
    </a:clrScheme>
    <a:fontScheme name="Source Sans Pro">
      <a:majorFont>
        <a:latin typeface="Source Sans Pro"/>
        <a:ea typeface=""/>
        <a:cs typeface=""/>
      </a:majorFont>
      <a:minorFont>
        <a:latin typeface="Source Sans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unkyShapesVTI" id="{A7F40C41-3FB2-45B0-B0D6-DFB7FDD9B7AD}" vid="{C49381A0-09CD-46EE-B141-E2CDD87ABFE3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有趣的形状</Template>
  <TotalTime>1739</TotalTime>
  <Words>182</Words>
  <Application>Microsoft Office PowerPoint</Application>
  <PresentationFormat>宽屏</PresentationFormat>
  <Paragraphs>35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8" baseType="lpstr">
      <vt:lpstr>等线</vt:lpstr>
      <vt:lpstr>youyuan</vt:lpstr>
      <vt:lpstr>Arial</vt:lpstr>
      <vt:lpstr>Cambria Math</vt:lpstr>
      <vt:lpstr>Source Sans Pro</vt:lpstr>
      <vt:lpstr>Times New Roman</vt:lpstr>
      <vt:lpstr>Wingdings</vt:lpstr>
      <vt:lpstr>FunkyShapesVTI</vt:lpstr>
      <vt:lpstr>MathType 7.0 Equation</vt:lpstr>
      <vt:lpstr>Equation</vt:lpstr>
      <vt:lpstr>FFT架构设计</vt:lpstr>
      <vt:lpstr>CONTENTS</vt:lpstr>
      <vt:lpstr>Radix-4 FFT</vt:lpstr>
      <vt:lpstr>Radix-2^2 FFT</vt:lpstr>
      <vt:lpstr>Radix-2^2 FFT</vt:lpstr>
      <vt:lpstr>区别与联系</vt:lpstr>
      <vt:lpstr>架构设计：MDC</vt:lpstr>
      <vt:lpstr>谢谢观看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z wang</dc:creator>
  <cp:lastModifiedBy>bz wang</cp:lastModifiedBy>
  <cp:revision>468</cp:revision>
  <cp:lastPrinted>2025-07-12T14:27:25Z</cp:lastPrinted>
  <dcterms:created xsi:type="dcterms:W3CDTF">2025-02-23T09:52:42Z</dcterms:created>
  <dcterms:modified xsi:type="dcterms:W3CDTF">2025-07-12T15:55:03Z</dcterms:modified>
</cp:coreProperties>
</file>